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C52D44" w14:textId="5111C6FC" w:rsidR="004A6955" w:rsidRDefault="008A513F">
      <w:pPr>
        <w:rPr>
          <w:lang w:val="en-US"/>
        </w:rPr>
      </w:pPr>
      <w:r>
        <w:rPr>
          <w:lang w:val="en-US"/>
        </w:rPr>
        <w:t>Bài 1:</w:t>
      </w:r>
    </w:p>
    <w:p w14:paraId="6EB5B484" w14:textId="51269F9C" w:rsidR="008A513F" w:rsidRDefault="008A513F" w:rsidP="00892CB0">
      <w:pPr>
        <w:pStyle w:val="ListParagraph"/>
        <w:numPr>
          <w:ilvl w:val="0"/>
          <w:numId w:val="1"/>
        </w:numPr>
        <w:rPr>
          <w:lang w:val="en-US"/>
        </w:rPr>
      </w:pPr>
      <w:r w:rsidRPr="00892CB0">
        <w:rPr>
          <w:lang w:val="en-US"/>
        </w:rPr>
        <w:t>R = { (a, a), (a, b), (b,b), (b,c), (c,a), (c,c), (d,d) }</w:t>
      </w:r>
      <w:r w:rsidR="00E9587A" w:rsidRPr="00892CB0">
        <w:rPr>
          <w:lang w:val="en-US"/>
        </w:rPr>
        <w:t>;</w:t>
      </w:r>
    </w:p>
    <w:p w14:paraId="4B041B37" w14:textId="1D353F96" w:rsidR="00DA7DEB" w:rsidRDefault="00DA7DEB" w:rsidP="00892CB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+ </w:t>
      </w:r>
      <w:r w:rsidR="00892CB0">
        <w:rPr>
          <w:lang w:val="en-US"/>
        </w:rPr>
        <w:t>Phản xạ: (a, a), (b, b), (c, c), (d, d);</w:t>
      </w:r>
      <w:r w:rsidR="00F03644">
        <w:rPr>
          <w:lang w:val="en-US"/>
        </w:rPr>
        <w:t xml:space="preserve"> =&gt; có tính phản xạ</w:t>
      </w:r>
    </w:p>
    <w:p w14:paraId="08FF4092" w14:textId="77777777" w:rsidR="00615F6B" w:rsidRDefault="00DA7DEB" w:rsidP="00DA7DEB">
      <w:pPr>
        <w:pStyle w:val="ListParagraph"/>
        <w:rPr>
          <w:lang w:val="en-US"/>
        </w:rPr>
      </w:pPr>
      <w:r>
        <w:rPr>
          <w:lang w:val="en-US"/>
        </w:rPr>
        <w:t>+ Đối xứng: Không có</w:t>
      </w:r>
    </w:p>
    <w:p w14:paraId="7A2F59C6" w14:textId="203B548C" w:rsidR="00587EF0" w:rsidRDefault="00615F6B" w:rsidP="00DA7DEB">
      <w:pPr>
        <w:pStyle w:val="ListParagraph"/>
        <w:rPr>
          <w:lang w:val="en-US"/>
        </w:rPr>
      </w:pPr>
      <w:r>
        <w:rPr>
          <w:lang w:val="en-US"/>
        </w:rPr>
        <w:t xml:space="preserve">+ </w:t>
      </w:r>
      <w:r w:rsidR="00D0540C">
        <w:rPr>
          <w:lang w:val="en-US"/>
        </w:rPr>
        <w:t xml:space="preserve">Phản xứng: </w:t>
      </w:r>
      <w:r w:rsidR="00587EF0">
        <w:rPr>
          <w:lang w:val="en-US"/>
        </w:rPr>
        <w:t>Không có</w:t>
      </w:r>
    </w:p>
    <w:p w14:paraId="51C5F86A" w14:textId="25E9EA11" w:rsidR="00892CB0" w:rsidRDefault="00587EF0" w:rsidP="00DA7DEB">
      <w:pPr>
        <w:pStyle w:val="ListParagraph"/>
        <w:rPr>
          <w:lang w:val="en-US"/>
        </w:rPr>
      </w:pPr>
      <w:r>
        <w:rPr>
          <w:lang w:val="en-US"/>
        </w:rPr>
        <w:t xml:space="preserve">+ </w:t>
      </w:r>
      <w:r w:rsidR="009A4A4A">
        <w:rPr>
          <w:lang w:val="en-US"/>
        </w:rPr>
        <w:t xml:space="preserve">Bắc cầu: </w:t>
      </w:r>
      <w:r w:rsidR="00524259">
        <w:rPr>
          <w:lang w:val="en-US"/>
        </w:rPr>
        <w:t xml:space="preserve">{ </w:t>
      </w:r>
      <w:r w:rsidR="00524259" w:rsidRPr="00892CB0">
        <w:rPr>
          <w:lang w:val="en-US"/>
        </w:rPr>
        <w:t xml:space="preserve">(a, a), (a, b), (b,c), (c,a), </w:t>
      </w:r>
      <w:r w:rsidR="00524259">
        <w:rPr>
          <w:lang w:val="en-US"/>
        </w:rPr>
        <w:t>}</w:t>
      </w:r>
      <w:r w:rsidR="00F03644">
        <w:rPr>
          <w:lang w:val="en-US"/>
        </w:rPr>
        <w:t xml:space="preserve"> =&gt; có tính bắc cầu</w:t>
      </w:r>
    </w:p>
    <w:p w14:paraId="4225159A" w14:textId="203D6B95" w:rsidR="00AC2866" w:rsidRDefault="00B0674A" w:rsidP="00AC286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Bao đóng: R’ = {(b,b), (b,a), (a,d), (d,b), (d,d), (c,c)}</w:t>
      </w:r>
      <w:r w:rsidR="00AC2866">
        <w:rPr>
          <w:lang w:val="en-US"/>
        </w:rPr>
        <w:t>;</w:t>
      </w:r>
    </w:p>
    <w:p w14:paraId="6F54E7BA" w14:textId="198A182F" w:rsidR="00AC2866" w:rsidRDefault="00AC2866" w:rsidP="00AC2866">
      <w:pPr>
        <w:rPr>
          <w:lang w:val="en-US"/>
        </w:rPr>
      </w:pPr>
      <w:r>
        <w:rPr>
          <w:lang w:val="en-US"/>
        </w:rPr>
        <w:t>Bài 2:</w:t>
      </w:r>
    </w:p>
    <w:p w14:paraId="0746B6D4" w14:textId="2CED6D67" w:rsidR="00226068" w:rsidRDefault="00226068" w:rsidP="00226068">
      <w:pPr>
        <w:pStyle w:val="ListParagraph"/>
        <w:numPr>
          <w:ilvl w:val="0"/>
          <w:numId w:val="2"/>
        </w:numPr>
        <w:rPr>
          <w:lang w:val="en-US"/>
        </w:rPr>
      </w:pPr>
      <w:r w:rsidRPr="00226068">
        <w:rPr>
          <w:lang w:val="en-US"/>
        </w:rPr>
        <w:t xml:space="preserve">R1 = </w:t>
      </w:r>
      <w:r w:rsidRPr="00226068">
        <w:rPr>
          <w:position w:val="-66"/>
          <w:lang w:val="en-US"/>
        </w:rPr>
        <w:object w:dxaOrig="1040" w:dyaOrig="1440" w14:anchorId="60E50D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4" type="#_x0000_t75" style="width:52.2pt;height:1in" o:ole="">
            <v:imagedata r:id="rId5" o:title=""/>
          </v:shape>
          <o:OLEObject Type="Embed" ProgID="Equation.DSMT4" ShapeID="_x0000_i1134" DrawAspect="Content" ObjectID="_1714923054" r:id="rId6"/>
        </w:object>
      </w:r>
      <w:r w:rsidRPr="00226068">
        <w:rPr>
          <w:lang w:val="en-US"/>
        </w:rPr>
        <w:t xml:space="preserve"> </w:t>
      </w:r>
      <w:r w:rsidRPr="00226068">
        <w:rPr>
          <w:lang w:val="en-US"/>
        </w:rPr>
        <w:tab/>
      </w:r>
      <w:r w:rsidRPr="00226068">
        <w:rPr>
          <w:lang w:val="en-US"/>
        </w:rPr>
        <w:tab/>
      </w:r>
      <w:r w:rsidRPr="00226068">
        <w:rPr>
          <w:lang w:val="en-US"/>
        </w:rPr>
        <w:tab/>
      </w:r>
      <w:r w:rsidRPr="00226068">
        <w:rPr>
          <w:lang w:val="en-US"/>
        </w:rPr>
        <w:tab/>
        <w:t xml:space="preserve">R2 = </w:t>
      </w:r>
      <w:r w:rsidRPr="00226068">
        <w:rPr>
          <w:position w:val="-66"/>
          <w:lang w:val="en-US"/>
        </w:rPr>
        <w:object w:dxaOrig="999" w:dyaOrig="1440" w14:anchorId="6248E5B9">
          <v:shape id="_x0000_i1135" type="#_x0000_t75" style="width:49.8pt;height:1in" o:ole="">
            <v:imagedata r:id="rId7" o:title=""/>
          </v:shape>
          <o:OLEObject Type="Embed" ProgID="Equation.DSMT4" ShapeID="_x0000_i1135" DrawAspect="Content" ObjectID="_1714923055" r:id="rId8"/>
        </w:object>
      </w:r>
    </w:p>
    <w:p w14:paraId="3774C4E5" w14:textId="2C10DECD" w:rsidR="00495836" w:rsidRDefault="00831CB1" w:rsidP="00226068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D8142F" wp14:editId="27666901">
                <wp:simplePos x="0" y="0"/>
                <wp:positionH relativeFrom="column">
                  <wp:posOffset>291465</wp:posOffset>
                </wp:positionH>
                <wp:positionV relativeFrom="paragraph">
                  <wp:posOffset>264795</wp:posOffset>
                </wp:positionV>
                <wp:extent cx="2484120" cy="815340"/>
                <wp:effectExtent l="0" t="0" r="11430" b="22860"/>
                <wp:wrapNone/>
                <wp:docPr id="6" name="Double Bracke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81534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928283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Double Bracket 6" o:spid="_x0000_s1026" type="#_x0000_t185" style="position:absolute;margin-left:22.95pt;margin-top:20.85pt;width:195.6pt;height:64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" strokecolor="black [3200]" strokeweight=".5pt">
                <v:stroke joinstyle="miter"/>
              </v:shape>
            </w:pict>
          </mc:Fallback>
        </mc:AlternateContent>
      </w:r>
      <w:r w:rsidR="00541EF9">
        <w:rPr>
          <w:lang w:val="en-US"/>
        </w:rPr>
        <w:t xml:space="preserve">+ </w:t>
      </w:r>
      <w:r w:rsidR="00226068">
        <w:rPr>
          <w:lang w:val="en-US"/>
        </w:rPr>
        <w:t xml:space="preserve">R1 </w:t>
      </w:r>
      <w:r w:rsidR="00226068" w:rsidRPr="00226068">
        <w:rPr>
          <w:position w:val="-4"/>
          <w:lang w:val="en-US"/>
        </w:rPr>
        <w:object w:dxaOrig="260" w:dyaOrig="200" w14:anchorId="56CA12B9">
          <v:shape id="_x0000_i1139" type="#_x0000_t75" style="width:13.2pt;height:10.2pt" o:ole="">
            <v:imagedata r:id="rId9" o:title=""/>
          </v:shape>
          <o:OLEObject Type="Embed" ProgID="Equation.DSMT4" ShapeID="_x0000_i1139" DrawAspect="Content" ObjectID="_1714923056" r:id="rId10"/>
        </w:object>
      </w:r>
      <w:r w:rsidR="00226068">
        <w:rPr>
          <w:lang w:val="en-US"/>
        </w:rPr>
        <w:t xml:space="preserve"> R2 = </w:t>
      </w:r>
      <w:r w:rsidR="00732806">
        <w:rPr>
          <w:lang w:val="en-US"/>
        </w:rPr>
        <w:t>{(a, a), (a, c), (b, d), (c, a), (c, c), (d, c), (d, d)};</w: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541EF9" w:rsidRPr="00541EF9" w14:paraId="60C3FC9A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83ADB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6B0C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9D973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581254" w14:textId="055FC4C0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1F812630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BE82D9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EB60A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8A9D76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C78D36" w14:textId="6AFAD001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</w:tr>
      <w:tr w:rsidR="00541EF9" w:rsidRPr="00541EF9" w14:paraId="54DF49A7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A2C38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4AFF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F9C55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D172F" w14:textId="59129E3A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01F3F27B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1974D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5436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7058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C00B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</w:tr>
    </w:tbl>
    <w:p w14:paraId="59B5D2AA" w14:textId="06C0C34C" w:rsidR="00495836" w:rsidRPr="00541EF9" w:rsidRDefault="00831CB1" w:rsidP="00541EF9">
      <w:pPr>
        <w:ind w:firstLine="720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32614B7" wp14:editId="346D83E8">
                <wp:simplePos x="0" y="0"/>
                <wp:positionH relativeFrom="column">
                  <wp:posOffset>375285</wp:posOffset>
                </wp:positionH>
                <wp:positionV relativeFrom="paragraph">
                  <wp:posOffset>330835</wp:posOffset>
                </wp:positionV>
                <wp:extent cx="2484120" cy="815340"/>
                <wp:effectExtent l="0" t="0" r="11430" b="22860"/>
                <wp:wrapNone/>
                <wp:docPr id="5" name="Double Bracke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81534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565939" id="Double Bracket 5" o:spid="_x0000_s1026" type="#_x0000_t185" style="position:absolute;margin-left:29.55pt;margin-top:26.05pt;width:195.6pt;height:64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" strokecolor="black [3200]" strokeweight=".5pt">
                <v:stroke joinstyle="miter"/>
              </v:shape>
            </w:pict>
          </mc:Fallback>
        </mc:AlternateContent>
      </w:r>
      <w:r w:rsidR="00541EF9">
        <w:rPr>
          <w:lang w:val="en-US"/>
        </w:rPr>
        <w:t xml:space="preserve">+ </w:t>
      </w:r>
      <w:r w:rsidR="00495836" w:rsidRPr="00541EF9">
        <w:rPr>
          <w:lang w:val="en-US"/>
        </w:rPr>
        <w:t xml:space="preserve">R1 </w:t>
      </w:r>
      <w:r w:rsidR="00495836" w:rsidRPr="00495836">
        <w:rPr>
          <w:position w:val="-4"/>
          <w:lang w:val="en-US"/>
        </w:rPr>
        <w:object w:dxaOrig="260" w:dyaOrig="200" w14:anchorId="27A25E6D">
          <v:shape id="_x0000_i1136" type="#_x0000_t75" style="width:13.2pt;height:10.2pt" o:ole="">
            <v:imagedata r:id="rId11" o:title=""/>
          </v:shape>
          <o:OLEObject Type="Embed" ProgID="Equation.DSMT4" ShapeID="_x0000_i1136" DrawAspect="Content" ObjectID="_1714923057" r:id="rId12"/>
        </w:object>
      </w:r>
      <w:r w:rsidR="00495836" w:rsidRPr="00541EF9">
        <w:rPr>
          <w:lang w:val="en-US"/>
        </w:rPr>
        <w:t xml:space="preserve"> R2 = {(a, a)}</w: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541EF9" w:rsidRPr="00541EF9" w14:paraId="1917FFF7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34953B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4DD5A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09F34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6F0FE" w14:textId="037D898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35263781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C36957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AD1ACE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A0F6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DAF98" w14:textId="1AE5F474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538730A9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2C2F2D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A869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AB613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D8AE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6241232D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62B4B1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BA8FFD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2C4C2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B33D3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</w:tbl>
    <w:p w14:paraId="7DB8B0E5" w14:textId="0D0AF2FB" w:rsidR="00541EF9" w:rsidRPr="00541EF9" w:rsidRDefault="00541EF9" w:rsidP="00541EF9">
      <w:pPr>
        <w:rPr>
          <w:lang w:val="en-US"/>
        </w:rPr>
      </w:pPr>
    </w:p>
    <w:p w14:paraId="2B8ADE5D" w14:textId="5DDBA444" w:rsidR="00226068" w:rsidRDefault="00831CB1" w:rsidP="00495836">
      <w:pPr>
        <w:pStyle w:val="ListParagraph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513310" wp14:editId="2193AB3D">
                <wp:simplePos x="0" y="0"/>
                <wp:positionH relativeFrom="column">
                  <wp:posOffset>352425</wp:posOffset>
                </wp:positionH>
                <wp:positionV relativeFrom="paragraph">
                  <wp:posOffset>326390</wp:posOffset>
                </wp:positionV>
                <wp:extent cx="2484120" cy="815340"/>
                <wp:effectExtent l="0" t="0" r="11430" b="22860"/>
                <wp:wrapNone/>
                <wp:docPr id="4" name="Double Bracke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81534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620590" id="Double Bracket 4" o:spid="_x0000_s1026" type="#_x0000_t185" style="position:absolute;margin-left:27.75pt;margin-top:25.7pt;width:195.6pt;height:64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" strokecolor="black [3200]" strokeweight=".5pt">
                <v:stroke joinstyle="miter"/>
              </v:shape>
            </w:pict>
          </mc:Fallback>
        </mc:AlternateContent>
      </w:r>
      <w:r w:rsidR="00541EF9">
        <w:rPr>
          <w:lang w:val="en-US"/>
        </w:rPr>
        <w:t xml:space="preserve">+ </w:t>
      </w:r>
      <w:r w:rsidR="00495836" w:rsidRPr="00495836">
        <w:rPr>
          <w:position w:val="-12"/>
          <w:lang w:val="en-US"/>
        </w:rPr>
        <w:object w:dxaOrig="380" w:dyaOrig="380" w14:anchorId="0C9A6BC3">
          <v:shape id="_x0000_i1137" type="#_x0000_t75" style="width:19.2pt;height:19.2pt" o:ole="">
            <v:imagedata r:id="rId13" o:title=""/>
          </v:shape>
          <o:OLEObject Type="Embed" ProgID="Equation.DSMT4" ShapeID="_x0000_i1137" DrawAspect="Content" ObjectID="_1714923058" r:id="rId14"/>
        </w:object>
      </w:r>
      <w:r w:rsidR="00495836">
        <w:rPr>
          <w:lang w:val="en-US"/>
        </w:rPr>
        <w:t xml:space="preserve">= </w:t>
      </w:r>
      <w:r w:rsidR="008F0721">
        <w:rPr>
          <w:lang w:val="en-US"/>
        </w:rPr>
        <w:t xml:space="preserve">{(a, a), (c, a), (c, </w:t>
      </w:r>
      <w:r w:rsidR="00E55088">
        <w:rPr>
          <w:lang w:val="en-US"/>
        </w:rPr>
        <w:t>d</w:t>
      </w:r>
      <w:r w:rsidR="008F0721">
        <w:rPr>
          <w:lang w:val="en-US"/>
        </w:rPr>
        <w:t>), (d, b)}</w:t>
      </w:r>
      <w:r w:rsidR="00586E78">
        <w:rPr>
          <w:lang w:val="en-US"/>
        </w:rPr>
        <w:t>;</w:t>
      </w:r>
      <w:r w:rsidR="008F0721">
        <w:rPr>
          <w:lang w:val="en-US"/>
        </w:rPr>
        <w:t xml:space="preserve"> </w:t>
      </w:r>
      <w:r w:rsidR="00495836">
        <w:rPr>
          <w:lang w:val="en-US"/>
        </w:rPr>
        <w:t xml:space="preserve"> </w:t>
      </w:r>
      <w:r w:rsidR="00732806" w:rsidRPr="00495836">
        <w:rPr>
          <w:lang w:val="en-US"/>
        </w:rPr>
        <w:t xml:space="preserve"> </w: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541EF9" w:rsidRPr="00541EF9" w14:paraId="76DABE60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5BE7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C9DA4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C72B29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CF902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5A4253A6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65346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757B93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127365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1BDF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21661519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8FDEB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611E40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2676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D682D5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</w:tr>
      <w:tr w:rsidR="00541EF9" w:rsidRPr="00541EF9" w14:paraId="74EAAC87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43340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6F0FEB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272E6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EDB2A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</w:tbl>
    <w:p w14:paraId="3874D655" w14:textId="27DAF7CA" w:rsidR="00541EF9" w:rsidRPr="00541EF9" w:rsidRDefault="00541EF9" w:rsidP="00541EF9">
      <w:pPr>
        <w:rPr>
          <w:lang w:val="en-US"/>
        </w:rPr>
      </w:pPr>
    </w:p>
    <w:p w14:paraId="7C255CA2" w14:textId="50D3E700" w:rsidR="00541EF9" w:rsidRPr="00541EF9" w:rsidRDefault="00831CB1" w:rsidP="00541EF9">
      <w:pPr>
        <w:pStyle w:val="ListParagraph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EB5B0C" wp14:editId="60C25386">
                <wp:simplePos x="0" y="0"/>
                <wp:positionH relativeFrom="column">
                  <wp:posOffset>335280</wp:posOffset>
                </wp:positionH>
                <wp:positionV relativeFrom="paragraph">
                  <wp:posOffset>325755</wp:posOffset>
                </wp:positionV>
                <wp:extent cx="2484120" cy="815340"/>
                <wp:effectExtent l="0" t="0" r="11430" b="22860"/>
                <wp:wrapNone/>
                <wp:docPr id="3" name="Double Bracke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81534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C64B68" id="Double Bracket 3" o:spid="_x0000_s1026" type="#_x0000_t185" style="position:absolute;margin-left:26.4pt;margin-top:25.65pt;width:195.6pt;height:64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" strokecolor="black [3200]" strokeweight=".5pt">
                <v:stroke joinstyle="miter"/>
              </v:shape>
            </w:pict>
          </mc:Fallback>
        </mc:AlternateContent>
      </w:r>
      <w:r w:rsidR="00541EF9">
        <w:rPr>
          <w:lang w:val="en-US"/>
        </w:rPr>
        <w:t xml:space="preserve">+ </w:t>
      </w:r>
      <w:r w:rsidR="00414006" w:rsidRPr="00414006">
        <w:rPr>
          <w:position w:val="-12"/>
          <w:lang w:val="en-US"/>
        </w:rPr>
        <w:object w:dxaOrig="380" w:dyaOrig="380" w14:anchorId="0A758F6C">
          <v:shape id="_x0000_i1138" type="#_x0000_t75" style="width:19.2pt;height:19.2pt" o:ole="">
            <v:imagedata r:id="rId15" o:title=""/>
          </v:shape>
          <o:OLEObject Type="Embed" ProgID="Equation.DSMT4" ShapeID="_x0000_i1138" DrawAspect="Content" ObjectID="_1714923059" r:id="rId16"/>
        </w:object>
      </w:r>
      <w:r w:rsidR="00414006">
        <w:rPr>
          <w:lang w:val="en-US"/>
        </w:rPr>
        <w:t>= {(</w:t>
      </w:r>
      <w:r w:rsidR="00586E78">
        <w:rPr>
          <w:lang w:val="en-US"/>
        </w:rPr>
        <w:t xml:space="preserve">a, a), (a, b), (a, c), (c, c), (d ,d)}; </w: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541EF9" w:rsidRPr="00541EF9" w14:paraId="51BCAE2B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A69359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F7F0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69AE4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5089A0" w14:textId="4AC43658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4138EC32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288CD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F710DE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ED9C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06A6C6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219BE1F6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A141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711BE8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8688C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FB7D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541EF9" w:rsidRPr="00541EF9" w14:paraId="316376A8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858B5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B001E4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559DF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5BC3E" w14:textId="77777777" w:rsidR="00541EF9" w:rsidRPr="00541EF9" w:rsidRDefault="00541EF9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541EF9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</w:tr>
      <w:tr w:rsidR="004E0DAB" w:rsidRPr="00541EF9" w14:paraId="03D1D3E3" w14:textId="77777777" w:rsidTr="00541EF9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AACC42" w14:textId="77777777" w:rsidR="004E0DAB" w:rsidRPr="00541EF9" w:rsidRDefault="004E0DAB" w:rsidP="004E0DAB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D6AE79B" w14:textId="77777777" w:rsidR="004E0DAB" w:rsidRPr="00541EF9" w:rsidRDefault="004E0DAB" w:rsidP="004E0DAB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943E0E1" w14:textId="77777777" w:rsidR="004E0DAB" w:rsidRPr="00541EF9" w:rsidRDefault="004E0DAB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C16DABA" w14:textId="77777777" w:rsidR="004E0DAB" w:rsidRPr="00541EF9" w:rsidRDefault="004E0DAB" w:rsidP="00541EF9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</w:tr>
    </w:tbl>
    <w:p w14:paraId="33BF0CE1" w14:textId="3EE6D9ED" w:rsidR="00831CB1" w:rsidRDefault="004E0DAB" w:rsidP="00831CB1">
      <w:pPr>
        <w:pStyle w:val="ListParagraph"/>
        <w:rPr>
          <w:lang w:val="en-US"/>
        </w:rPr>
      </w:pPr>
      <w:r>
        <w:rPr>
          <w:lang w:val="en-US"/>
        </w:rPr>
        <w:t xml:space="preserve">+ </w:t>
      </w:r>
      <w:r w:rsidR="00831CB1" w:rsidRPr="00831CB1">
        <w:rPr>
          <w:position w:val="-12"/>
          <w:lang w:val="en-US"/>
        </w:rPr>
        <w:object w:dxaOrig="680" w:dyaOrig="360" w14:anchorId="258A7976">
          <v:shape id="_x0000_i1140" type="#_x0000_t75" style="width:34.2pt;height:18pt" o:ole="">
            <v:imagedata r:id="rId17" o:title=""/>
          </v:shape>
          <o:OLEObject Type="Embed" ProgID="Equation.DSMT4" ShapeID="_x0000_i1140" DrawAspect="Content" ObjectID="_1714923060" r:id="rId18"/>
        </w:objec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831CB1" w:rsidRPr="00831CB1" w14:paraId="148CE9D3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6F014E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1CA7A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18C8D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9DC16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831CB1" w:rsidRPr="00831CB1" w14:paraId="19CABD0D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F2EF1B" w14:textId="4BD4D8DE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CBEC80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CB08F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4E316B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</w:tr>
      <w:tr w:rsidR="00831CB1" w:rsidRPr="00831CB1" w14:paraId="1879A537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C353D9" w14:textId="75DCF29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F0CEB0F" wp14:editId="626AF05F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-400050</wp:posOffset>
                      </wp:positionV>
                      <wp:extent cx="2484120" cy="815340"/>
                      <wp:effectExtent l="0" t="0" r="11430" b="22860"/>
                      <wp:wrapNone/>
                      <wp:docPr id="2" name="Double Bracket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84120" cy="815340"/>
                              </a:xfrm>
                              <a:prstGeom prst="bracketPair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BAEF7D" id="Double Bracket 2" o:spid="_x0000_s1026" type="#_x0000_t185" style="position:absolute;margin-left:24.6pt;margin-top:-31.5pt;width:195.6pt;height:6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" strokecolor="black [3200]" strokeweight=".5pt">
                      <v:stroke joinstyle="miter"/>
                    </v:shape>
                  </w:pict>
                </mc:Fallback>
              </mc:AlternateContent>
            </w: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74612F" w14:textId="68F4AD06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C10823" w14:textId="555340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20C2B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831CB1" w:rsidRPr="00831CB1" w14:paraId="292ECE0E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C3EF6C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C4BDCE" w14:textId="0AB5267E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B24AD3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D42F8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</w:tbl>
    <w:p w14:paraId="128D7098" w14:textId="78E95E0B" w:rsidR="00831CB1" w:rsidRPr="00831CB1" w:rsidRDefault="00831CB1" w:rsidP="00831CB1">
      <w:pPr>
        <w:pStyle w:val="ListParagraph"/>
        <w:rPr>
          <w:lang w:val="en-US"/>
        </w:rPr>
      </w:pPr>
    </w:p>
    <w:p w14:paraId="7B29FD61" w14:textId="38E3FE74" w:rsidR="00831CB1" w:rsidRDefault="00831CB1" w:rsidP="00495836">
      <w:pPr>
        <w:pStyle w:val="ListParagraph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83A804" wp14:editId="1BA30987">
                <wp:simplePos x="0" y="0"/>
                <wp:positionH relativeFrom="column">
                  <wp:posOffset>314325</wp:posOffset>
                </wp:positionH>
                <wp:positionV relativeFrom="paragraph">
                  <wp:posOffset>240030</wp:posOffset>
                </wp:positionV>
                <wp:extent cx="2484120" cy="815340"/>
                <wp:effectExtent l="0" t="0" r="11430" b="22860"/>
                <wp:wrapNone/>
                <wp:docPr id="1" name="Double Bracke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81534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3C6AFA" id="Double Bracket 1" o:spid="_x0000_s1026" type="#_x0000_t185" style="position:absolute;margin-left:24.75pt;margin-top:18.9pt;width:195.6pt;height:64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" strokecolor="black [3200]" strokeweight=".5pt">
                <v:stroke joinstyle="miter"/>
              </v:shape>
            </w:pict>
          </mc:Fallback>
        </mc:AlternateContent>
      </w:r>
      <w:r>
        <w:rPr>
          <w:lang w:val="en-US"/>
        </w:rPr>
        <w:t xml:space="preserve">+  </w:t>
      </w:r>
      <w:r w:rsidR="007B04C2" w:rsidRPr="00831CB1">
        <w:rPr>
          <w:position w:val="-12"/>
          <w:lang w:val="en-US"/>
        </w:rPr>
        <w:object w:dxaOrig="680" w:dyaOrig="360" w14:anchorId="66DF0A30">
          <v:shape id="_x0000_i1141" type="#_x0000_t75" style="width:34.2pt;height:18pt" o:ole="">
            <v:imagedata r:id="rId19" o:title=""/>
          </v:shape>
          <o:OLEObject Type="Embed" ProgID="Equation.DSMT4" ShapeID="_x0000_i1141" DrawAspect="Content" ObjectID="_1714923061" r:id="rId20"/>
        </w:object>
      </w:r>
    </w:p>
    <w:tbl>
      <w:tblPr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831CB1" w:rsidRPr="00831CB1" w14:paraId="6867CFEF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0DE990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611F3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B92E8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FC364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831CB1" w:rsidRPr="00831CB1" w14:paraId="6E5C884A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A0E048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92FE7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F939A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E36E3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831CB1" w:rsidRPr="00831CB1" w14:paraId="74140C7C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57950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BEAC5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1A7961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AF7B24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831CB1" w:rsidRPr="00831CB1" w14:paraId="4429950A" w14:textId="77777777" w:rsidTr="00831CB1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FED5A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B17CBA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0A95AD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1D1133" w14:textId="77777777" w:rsidR="00831CB1" w:rsidRPr="00831CB1" w:rsidRDefault="00831CB1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831CB1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0</w:t>
            </w:r>
          </w:p>
        </w:tc>
      </w:tr>
      <w:tr w:rsidR="00457424" w:rsidRPr="00831CB1" w14:paraId="0B33FB24" w14:textId="77777777" w:rsidTr="00831CB1">
        <w:trPr>
          <w:gridAfter w:val="2"/>
          <w:wAfter w:w="2120" w:type="dxa"/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E553CFB" w14:textId="77777777" w:rsidR="00457424" w:rsidRPr="00831CB1" w:rsidRDefault="00457424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113BE8" w14:textId="77777777" w:rsidR="00457424" w:rsidRPr="00831CB1" w:rsidRDefault="00457424" w:rsidP="00831CB1">
            <w:pPr>
              <w:spacing w:after="0" w:line="240" w:lineRule="auto"/>
              <w:jc w:val="right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</w:p>
        </w:tc>
      </w:tr>
    </w:tbl>
    <w:p w14:paraId="3BC21BE5" w14:textId="05F53BE7" w:rsidR="00831CB1" w:rsidRDefault="009A18D8" w:rsidP="00357EA1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+ </w:t>
      </w:r>
      <w:r w:rsidR="00357EA1">
        <w:rPr>
          <w:lang w:val="en-US"/>
        </w:rPr>
        <w:t>Phản xạ:</w:t>
      </w:r>
    </w:p>
    <w:p w14:paraId="327F2741" w14:textId="510C3EF4" w:rsidR="00357EA1" w:rsidRDefault="00357EA1" w:rsidP="00357EA1">
      <w:pPr>
        <w:pStyle w:val="ListParagraph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Không có tính phản xạ</w:t>
      </w:r>
    </w:p>
    <w:p w14:paraId="5DD7E803" w14:textId="1BF6B75F" w:rsidR="00357EA1" w:rsidRDefault="00357EA1" w:rsidP="00357EA1">
      <w:pPr>
        <w:pStyle w:val="ListParagraph"/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Không có tính phản xạ</w:t>
      </w:r>
    </w:p>
    <w:p w14:paraId="62E579F9" w14:textId="1BD2B692" w:rsidR="00357EA1" w:rsidRDefault="009A18D8" w:rsidP="00357EA1">
      <w:pPr>
        <w:pStyle w:val="ListParagraph"/>
        <w:rPr>
          <w:lang w:val="en-US"/>
        </w:rPr>
      </w:pPr>
      <w:r>
        <w:rPr>
          <w:lang w:val="en-US"/>
        </w:rPr>
        <w:t xml:space="preserve">+ </w:t>
      </w:r>
      <w:r w:rsidR="00357EA1">
        <w:rPr>
          <w:lang w:val="en-US"/>
        </w:rPr>
        <w:t xml:space="preserve">Đối xứng: </w:t>
      </w:r>
    </w:p>
    <w:p w14:paraId="54E20F63" w14:textId="53A0CB10" w:rsidR="00357EA1" w:rsidRDefault="00357EA1" w:rsidP="00357EA1">
      <w:pPr>
        <w:pStyle w:val="ListParagraph"/>
        <w:rPr>
          <w:lang w:val="en-US"/>
        </w:rPr>
      </w:pPr>
      <w:r>
        <w:rPr>
          <w:lang w:val="en-US"/>
        </w:rPr>
        <w:t>Vì &lt;R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&gt; </w:t>
      </w:r>
      <w:r w:rsidRPr="00357EA1">
        <w:rPr>
          <w:position w:val="-4"/>
          <w:lang w:val="en-US"/>
        </w:rPr>
        <w:object w:dxaOrig="220" w:dyaOrig="220" w14:anchorId="1F5EE860">
          <v:shape id="_x0000_i1142" type="#_x0000_t75" style="width:10.8pt;height:10.8pt" o:ole="">
            <v:imagedata r:id="rId21" o:title=""/>
          </v:shape>
          <o:OLEObject Type="Embed" ProgID="Equation.DSMT4" ShapeID="_x0000_i1142" DrawAspect="Content" ObjectID="_1714923062" r:id="rId22"/>
        </w:object>
      </w:r>
      <w:r>
        <w:rPr>
          <w:lang w:val="en-US"/>
        </w:rPr>
        <w:t>&lt;R</w:t>
      </w:r>
      <w:r>
        <w:rPr>
          <w:vertAlign w:val="subscript"/>
          <w:lang w:val="en-US"/>
        </w:rPr>
        <w:t>1</w:t>
      </w:r>
      <w:r>
        <w:rPr>
          <w:lang w:val="en-US"/>
        </w:rPr>
        <w:t>&gt;</w:t>
      </w:r>
      <w:r>
        <w:rPr>
          <w:vertAlign w:val="superscript"/>
          <w:lang w:val="en-US"/>
        </w:rPr>
        <w:t>T</w:t>
      </w:r>
      <w:r>
        <w:rPr>
          <w:lang w:val="en-US"/>
        </w:rPr>
        <w:t xml:space="preserve"> nên &lt;R</w:t>
      </w:r>
      <w:r>
        <w:rPr>
          <w:vertAlign w:val="subscript"/>
          <w:lang w:val="en-US"/>
        </w:rPr>
        <w:t>1</w:t>
      </w:r>
      <w:r>
        <w:rPr>
          <w:lang w:val="en-US"/>
        </w:rPr>
        <w:t>&gt; không có tính đối xứng</w:t>
      </w:r>
    </w:p>
    <w:tbl>
      <w:tblPr>
        <w:tblpPr w:leftFromText="180" w:rightFromText="180" w:vertAnchor="text" w:tblpY="1"/>
        <w:tblOverlap w:val="never"/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3E2FA0" w:rsidRPr="003E2FA0" w14:paraId="456447F8" w14:textId="77777777" w:rsidTr="003E2FA0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7EE47A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1015C8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205DFF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C2A5EE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</w:tr>
      <w:tr w:rsidR="003E2FA0" w:rsidRPr="003E2FA0" w14:paraId="2FFC882E" w14:textId="77777777" w:rsidTr="003E2FA0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29E1E2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B5BC3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8C3EAD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D4FD6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</w:tr>
      <w:tr w:rsidR="003E2FA0" w:rsidRPr="003E2FA0" w14:paraId="5D88EBDD" w14:textId="77777777" w:rsidTr="003E2FA0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11279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2E638D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E0FE1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42E16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</w:tr>
      <w:tr w:rsidR="003E2FA0" w:rsidRPr="003E2FA0" w14:paraId="7BC1D32C" w14:textId="77777777" w:rsidTr="003E2FA0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D705F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CECB7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F1FA28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16838E" w14:textId="77777777" w:rsidR="003E2FA0" w:rsidRPr="003E2FA0" w:rsidRDefault="003E2FA0" w:rsidP="003E2FA0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3E2FA0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</w:tr>
    </w:tbl>
    <w:p w14:paraId="5050B5FD" w14:textId="77777777" w:rsidR="003E2FA0" w:rsidRDefault="003E2FA0" w:rsidP="00357EA1">
      <w:pPr>
        <w:pStyle w:val="ListParagraph"/>
        <w:rPr>
          <w:lang w:val="en-US"/>
        </w:rPr>
      </w:pPr>
    </w:p>
    <w:p w14:paraId="34215BB8" w14:textId="77777777" w:rsidR="003E2FA0" w:rsidRDefault="003E2FA0" w:rsidP="00357EA1">
      <w:pPr>
        <w:pStyle w:val="ListParagraph"/>
        <w:rPr>
          <w:lang w:val="en-US"/>
        </w:rPr>
      </w:pPr>
    </w:p>
    <w:p w14:paraId="793A7E5E" w14:textId="77777777" w:rsidR="003E2FA0" w:rsidRDefault="003E2FA0" w:rsidP="003E2FA0">
      <w:pPr>
        <w:pStyle w:val="ListParagraph"/>
        <w:tabs>
          <w:tab w:val="left" w:pos="1704"/>
        </w:tabs>
        <w:rPr>
          <w:lang w:val="en-US"/>
        </w:rPr>
      </w:pPr>
    </w:p>
    <w:p w14:paraId="56EC341A" w14:textId="77777777" w:rsidR="003E2FA0" w:rsidRDefault="003E2FA0" w:rsidP="003E2FA0">
      <w:pPr>
        <w:pStyle w:val="ListParagraph"/>
        <w:tabs>
          <w:tab w:val="left" w:pos="1704"/>
        </w:tabs>
        <w:rPr>
          <w:lang w:val="en-US"/>
        </w:rPr>
      </w:pPr>
    </w:p>
    <w:p w14:paraId="08660DCD" w14:textId="6DD5A2FB" w:rsidR="001A057A" w:rsidRPr="001A057A" w:rsidRDefault="003E2FA0" w:rsidP="001A057A">
      <w:pPr>
        <w:pStyle w:val="ListParagraph"/>
        <w:rPr>
          <w:lang w:val="en-US"/>
        </w:rPr>
      </w:pPr>
      <w:r>
        <w:rPr>
          <w:lang w:val="en-US"/>
        </w:rPr>
        <w:t>Vì &lt;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&gt; </w:t>
      </w:r>
      <w:r w:rsidRPr="00357EA1">
        <w:rPr>
          <w:position w:val="-4"/>
          <w:lang w:val="en-US"/>
        </w:rPr>
        <w:object w:dxaOrig="220" w:dyaOrig="220" w14:anchorId="3E97B14C">
          <v:shape id="_x0000_i1143" type="#_x0000_t75" style="width:10.8pt;height:10.8pt" o:ole="">
            <v:imagedata r:id="rId21" o:title=""/>
          </v:shape>
          <o:OLEObject Type="Embed" ProgID="Equation.DSMT4" ShapeID="_x0000_i1143" DrawAspect="Content" ObjectID="_1714923063" r:id="rId23"/>
        </w:object>
      </w:r>
      <w:r>
        <w:rPr>
          <w:lang w:val="en-US"/>
        </w:rPr>
        <w:t>&lt;R</w:t>
      </w:r>
      <w:r>
        <w:rPr>
          <w:vertAlign w:val="subscript"/>
          <w:lang w:val="en-US"/>
        </w:rPr>
        <w:t>2</w:t>
      </w:r>
      <w:r>
        <w:rPr>
          <w:lang w:val="en-US"/>
        </w:rPr>
        <w:t>&gt;</w:t>
      </w:r>
      <w:r>
        <w:rPr>
          <w:vertAlign w:val="superscript"/>
          <w:lang w:val="en-US"/>
        </w:rPr>
        <w:t>T</w:t>
      </w:r>
      <w:r>
        <w:rPr>
          <w:lang w:val="en-US"/>
        </w:rPr>
        <w:t xml:space="preserve"> nên &lt;R</w:t>
      </w:r>
      <w:r>
        <w:rPr>
          <w:vertAlign w:val="subscript"/>
          <w:lang w:val="en-US"/>
        </w:rPr>
        <w:t>2</w:t>
      </w:r>
      <w:r>
        <w:rPr>
          <w:lang w:val="en-US"/>
        </w:rPr>
        <w:t>&gt; không có tính đối xứng</w:t>
      </w:r>
    </w:p>
    <w:tbl>
      <w:tblPr>
        <w:tblpPr w:leftFromText="180" w:rightFromText="180" w:vertAnchor="text" w:tblpY="1"/>
        <w:tblOverlap w:val="never"/>
        <w:tblW w:w="4240" w:type="dxa"/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</w:tblGrid>
      <w:tr w:rsidR="001A057A" w:rsidRPr="001A057A" w14:paraId="02D8F092" w14:textId="77777777" w:rsidTr="001A057A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C1EF4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AC5A4C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0DF6A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7BC20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</w:tr>
      <w:tr w:rsidR="001A057A" w:rsidRPr="001A057A" w14:paraId="010EBDBC" w14:textId="77777777" w:rsidTr="001A057A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1B574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B07A0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903F7E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0B1B9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</w:tr>
      <w:tr w:rsidR="001A057A" w:rsidRPr="001A057A" w14:paraId="6A46C431" w14:textId="77777777" w:rsidTr="001A057A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917944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5F75F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4FBDC2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F8D25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</w:tr>
      <w:tr w:rsidR="001A057A" w:rsidRPr="001A057A" w14:paraId="1AAA73B1" w14:textId="77777777" w:rsidTr="001A057A">
        <w:trPr>
          <w:trHeight w:val="276"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E18077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0A27F3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AB837F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E08065" w14:textId="77777777" w:rsidR="001A057A" w:rsidRPr="001A057A" w:rsidRDefault="001A057A" w:rsidP="001A057A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</w:pPr>
            <w:r w:rsidRPr="001A057A">
              <w:rPr>
                <w:rFonts w:ascii="Arial" w:eastAsia="Times New Roman" w:hAnsi="Arial" w:cs="Arial"/>
                <w:color w:val="000000"/>
                <w:sz w:val="22"/>
                <w:lang w:eastAsia="vi-VN"/>
              </w:rPr>
              <w:t>FALSE</w:t>
            </w:r>
          </w:p>
        </w:tc>
      </w:tr>
    </w:tbl>
    <w:p w14:paraId="16A2B4B8" w14:textId="77777777" w:rsidR="001A057A" w:rsidRDefault="001A057A" w:rsidP="001A057A">
      <w:pPr>
        <w:tabs>
          <w:tab w:val="left" w:pos="1704"/>
        </w:tabs>
        <w:rPr>
          <w:lang w:val="en-US"/>
        </w:rPr>
      </w:pPr>
    </w:p>
    <w:p w14:paraId="5A9AF67C" w14:textId="14D3A7E8" w:rsidR="003E2FA0" w:rsidRPr="003E2FA0" w:rsidRDefault="003E2FA0" w:rsidP="003E2FA0">
      <w:pPr>
        <w:tabs>
          <w:tab w:val="left" w:pos="1704"/>
        </w:tabs>
        <w:rPr>
          <w:lang w:val="en-US"/>
        </w:rPr>
      </w:pPr>
    </w:p>
    <w:p w14:paraId="48A331BC" w14:textId="16DD3917" w:rsidR="00831CB1" w:rsidRDefault="00831CB1" w:rsidP="00495836">
      <w:pPr>
        <w:pStyle w:val="ListParagraph"/>
        <w:rPr>
          <w:lang w:val="en-US"/>
        </w:rPr>
      </w:pPr>
    </w:p>
    <w:p w14:paraId="3FE3D79C" w14:textId="3F97FDEF" w:rsidR="001A057A" w:rsidRDefault="009A18D8" w:rsidP="00495836">
      <w:pPr>
        <w:pStyle w:val="ListParagraph"/>
        <w:rPr>
          <w:lang w:val="en-US"/>
        </w:rPr>
      </w:pPr>
      <w:r>
        <w:rPr>
          <w:lang w:val="en-US"/>
        </w:rPr>
        <w:t xml:space="preserve">+ </w:t>
      </w:r>
      <w:r w:rsidR="001A057A">
        <w:rPr>
          <w:lang w:val="en-US"/>
        </w:rPr>
        <w:t xml:space="preserve">Bắc cầu: </w:t>
      </w:r>
    </w:p>
    <w:tbl>
      <w:tblPr>
        <w:tblW w:w="4640" w:type="dxa"/>
        <w:tblLook w:val="04A0" w:firstRow="1" w:lastRow="0" w:firstColumn="1" w:lastColumn="0" w:noHBand="0" w:noVBand="1"/>
      </w:tblPr>
      <w:tblGrid>
        <w:gridCol w:w="1460"/>
        <w:gridCol w:w="1060"/>
        <w:gridCol w:w="1060"/>
        <w:gridCol w:w="1060"/>
      </w:tblGrid>
      <w:tr w:rsidR="0051243A" w:rsidRPr="0051243A" w14:paraId="6B90F4AA" w14:textId="77777777" w:rsidTr="0051243A">
        <w:trPr>
          <w:trHeight w:val="276"/>
        </w:trPr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F2F7D" w14:textId="321C6616" w:rsidR="0051243A" w:rsidRPr="0051243A" w:rsidRDefault="00EE7555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</w:pPr>
            <w:r>
              <w:rPr>
                <w:rFonts w:eastAsia="Times New Roman"/>
                <w:color w:val="000000"/>
                <w:sz w:val="22"/>
                <w:lang w:val="en-US" w:eastAsia="vi-VN"/>
              </w:rPr>
              <w:t>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D966A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04FB3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E7526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51243A" w:rsidRPr="0051243A" w14:paraId="7BD8D41A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71100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23EE90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3E1AE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5A21C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52F6B316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DD1AC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1806F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91111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0A4FF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51243A" w:rsidRPr="0051243A" w14:paraId="374CC8DB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134C6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26B58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CD985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1B940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4D45E0E3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25606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ADD34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4D022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A183B1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6874921E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1382A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4529D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22316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8B280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51243A" w:rsidRPr="0051243A" w14:paraId="6B3EC006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67CE3" w14:textId="3A629D3C" w:rsidR="0051243A" w:rsidRPr="0051243A" w:rsidRDefault="00EE7555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E7555">
              <w:rPr>
                <w:rFonts w:eastAsia="Times New Roman"/>
                <w:color w:val="000000"/>
                <w:position w:val="-12"/>
                <w:sz w:val="22"/>
                <w:lang w:eastAsia="vi-VN"/>
              </w:rPr>
              <w:object w:dxaOrig="1100" w:dyaOrig="360" w14:anchorId="1200C4ED">
                <v:shape id="_x0000_i1144" type="#_x0000_t75" style="width:55.2pt;height:18pt" o:ole="">
                  <v:imagedata r:id="rId24" o:title=""/>
                </v:shape>
                <o:OLEObject Type="Embed" ProgID="Equation.DSMT4" ShapeID="_x0000_i1144" DrawAspect="Content" ObjectID="_1714923064" r:id="rId25"/>
              </w:objec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20834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17069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2247E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51243A" w:rsidRPr="0051243A" w14:paraId="7431B937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59A69B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96F09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5873B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1CFE7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52FE43C0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B6D31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8AE2C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FE7865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D8D30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3DE84E2C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A0A5E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CAE64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AD7B8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279D2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109C9BC4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BC282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1A482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0DA4E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3BC54" w14:textId="77777777" w:rsidR="0051243A" w:rsidRPr="0051243A" w:rsidRDefault="0051243A" w:rsidP="0051243A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51243A" w:rsidRPr="0051243A" w14:paraId="73DF78F2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058FC" w14:textId="73B11F42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R</w:t>
            </w:r>
            <w:r w:rsidR="00EE7555"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 xml:space="preserve">1 </w:t>
            </w:r>
            <w:r w:rsidR="00EE7555" w:rsidRPr="00EE7555">
              <w:rPr>
                <w:rFonts w:eastAsia="Times New Roman"/>
                <w:color w:val="000000"/>
                <w:position w:val="-4"/>
                <w:sz w:val="22"/>
                <w:vertAlign w:val="subscript"/>
                <w:lang w:val="en-US" w:eastAsia="vi-VN"/>
              </w:rPr>
              <w:object w:dxaOrig="420" w:dyaOrig="260" w14:anchorId="6BC07529">
                <v:shape id="_x0000_i1145" type="#_x0000_t75" style="width:21pt;height:13.2pt" o:ole="">
                  <v:imagedata r:id="rId26" o:title=""/>
                </v:shape>
                <o:OLEObject Type="Embed" ProgID="Equation.DSMT4" ShapeID="_x0000_i1145" DrawAspect="Content" ObjectID="_1714923065" r:id="rId27"/>
              </w:objec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2B0E3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8B92E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4BC7A" w14:textId="77777777" w:rsidR="0051243A" w:rsidRPr="0051243A" w:rsidRDefault="0051243A" w:rsidP="0051243A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51243A" w:rsidRPr="0051243A" w14:paraId="41174FE5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FD9F1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8E078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84757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5B616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51243A" w:rsidRPr="0051243A" w14:paraId="6DCC4121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0DF3B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0A882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D6768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4D501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51243A" w:rsidRPr="0051243A" w14:paraId="5BECE698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B90EA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339A7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76A93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05800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51243A" w:rsidRPr="0051243A" w14:paraId="6F7F6200" w14:textId="77777777" w:rsidTr="0051243A">
        <w:trPr>
          <w:trHeight w:val="276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732F5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A9D65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514F7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22982" w14:textId="77777777" w:rsidR="0051243A" w:rsidRPr="0051243A" w:rsidRDefault="0051243A" w:rsidP="0051243A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51243A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</w:tbl>
    <w:p w14:paraId="21D24442" w14:textId="2FA8EFC1" w:rsidR="001A057A" w:rsidRDefault="001A057A" w:rsidP="00DE74DD">
      <w:pPr>
        <w:rPr>
          <w:lang w:val="en-US"/>
        </w:rPr>
      </w:pPr>
    </w:p>
    <w:p w14:paraId="0C4F8D46" w14:textId="599B5F6D" w:rsidR="00541EF9" w:rsidRPr="0051243A" w:rsidRDefault="0051243A" w:rsidP="0051243A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  <w:r w:rsidRPr="0051243A"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R</w:t>
      </w:r>
      <w:r w:rsidRPr="0051243A">
        <w:rPr>
          <w:rFonts w:asciiTheme="majorHAnsi" w:eastAsia="Times New Roman" w:hAnsiTheme="majorHAnsi" w:cstheme="majorHAnsi"/>
          <w:color w:val="000000"/>
          <w:szCs w:val="28"/>
          <w:vertAlign w:val="subscript"/>
          <w:lang w:val="en-US" w:eastAsia="vi-VN"/>
        </w:rPr>
        <w:t>1</w:t>
      </w:r>
      <w:r w:rsidRPr="0051243A"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 xml:space="preserve"> không có tính chất bắc cầu</w:t>
      </w:r>
    </w:p>
    <w:p w14:paraId="38A8AC4B" w14:textId="4CD1F405" w:rsidR="0051243A" w:rsidRDefault="0051243A" w:rsidP="0051243A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p w14:paraId="2D8B3916" w14:textId="794C38D6" w:rsidR="0051243A" w:rsidRDefault="0051243A" w:rsidP="0051243A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p w14:paraId="7C2D6538" w14:textId="749122BB" w:rsidR="00F43831" w:rsidRDefault="00F43831" w:rsidP="0051243A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tbl>
      <w:tblPr>
        <w:tblW w:w="4460" w:type="dxa"/>
        <w:tblLook w:val="04A0" w:firstRow="1" w:lastRow="0" w:firstColumn="1" w:lastColumn="0" w:noHBand="0" w:noVBand="1"/>
      </w:tblPr>
      <w:tblGrid>
        <w:gridCol w:w="1316"/>
        <w:gridCol w:w="1060"/>
        <w:gridCol w:w="1060"/>
        <w:gridCol w:w="1060"/>
      </w:tblGrid>
      <w:tr w:rsidR="00F43831" w:rsidRPr="00F43831" w14:paraId="68BC3342" w14:textId="77777777" w:rsidTr="00F43831">
        <w:trPr>
          <w:trHeight w:val="276"/>
        </w:trPr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5D48A" w14:textId="7F2EBA3E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lastRenderedPageBreak/>
              <w:t>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2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977BA3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EFD52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F91C36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F43831" w:rsidRPr="00F43831" w14:paraId="7FE93417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75D8B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9C6CEC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B61E4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73E98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11979B9D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0659F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743A0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A3A2D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69D27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344DF33A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39A397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58B42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C2DAF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1581C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F43831" w:rsidRPr="00F43831" w14:paraId="381754BD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8D5BB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AC42B9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87A3D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6577E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184BE7B2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AB9F0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C1FE1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FBF9A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627A7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F43831" w:rsidRPr="00F43831" w14:paraId="59A12714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449B8" w14:textId="1A4D7DF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position w:val="-12"/>
                <w:sz w:val="22"/>
                <w:lang w:eastAsia="vi-VN"/>
              </w:rPr>
              <w:object w:dxaOrig="1100" w:dyaOrig="360" w14:anchorId="720C7156">
                <v:shape id="_x0000_i1146" type="#_x0000_t75" style="width:55.2pt;height:18pt" o:ole="">
                  <v:imagedata r:id="rId28" o:title=""/>
                </v:shape>
                <o:OLEObject Type="Embed" ProgID="Equation.DSMT4" ShapeID="_x0000_i1146" DrawAspect="Content" ObjectID="_1714923066" r:id="rId29"/>
              </w:objec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CD835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F4438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8DF74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F43831" w:rsidRPr="00F43831" w14:paraId="14103839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4FE1D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755BD4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09DD2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C357E8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279A77D4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49AD7C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15287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7CEC6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645194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3A83107B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3CA6B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952E0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D1359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C0B1D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28F66EF4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C1A52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A9B40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2A977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BEB16" w14:textId="77777777" w:rsidR="00F43831" w:rsidRPr="00F43831" w:rsidRDefault="00F43831" w:rsidP="00F43831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F43831" w:rsidRPr="00F43831" w14:paraId="1C430998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B56D1" w14:textId="34009FB5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2</w:t>
            </w: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 xml:space="preserve"> </w:t>
            </w:r>
            <w:r w:rsidRPr="00F43831">
              <w:rPr>
                <w:rFonts w:eastAsia="Times New Roman"/>
                <w:color w:val="000000"/>
                <w:position w:val="-4"/>
                <w:sz w:val="22"/>
                <w:lang w:eastAsia="vi-VN"/>
              </w:rPr>
              <w:object w:dxaOrig="200" w:dyaOrig="240" w14:anchorId="4B32F576">
                <v:shape id="_x0000_i1147" type="#_x0000_t75" style="width:10.2pt;height:12pt" o:ole="">
                  <v:imagedata r:id="rId30" o:title=""/>
                </v:shape>
                <o:OLEObject Type="Embed" ProgID="Equation.DSMT4" ShapeID="_x0000_i1147" DrawAspect="Content" ObjectID="_1714923067" r:id="rId31"/>
              </w:object>
            </w: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 xml:space="preserve"> R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E5109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7C08D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2CBD9" w14:textId="77777777" w:rsidR="00F43831" w:rsidRPr="00F43831" w:rsidRDefault="00F43831" w:rsidP="00F43831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F43831" w:rsidRPr="00F43831" w14:paraId="5D22B250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3C3D1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BFA3A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B399E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E453A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F43831" w:rsidRPr="00F43831" w14:paraId="3EF53B7A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F84CD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3668DE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1CF8F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482A8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F43831" w:rsidRPr="00F43831" w14:paraId="1BDBF631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785FE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C56D7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C295C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B6B30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F43831" w:rsidRPr="00F43831" w14:paraId="62C58ADB" w14:textId="77777777" w:rsidTr="00F43831">
        <w:trPr>
          <w:trHeight w:val="276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082E6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AAE3C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B173A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6E756" w14:textId="77777777" w:rsidR="00F43831" w:rsidRPr="00F43831" w:rsidRDefault="00F43831" w:rsidP="00F43831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F43831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</w:tbl>
    <w:p w14:paraId="7EEE56D7" w14:textId="77777777" w:rsidR="00F43831" w:rsidRDefault="00F43831" w:rsidP="0051243A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p w14:paraId="663DC273" w14:textId="3C828EE8" w:rsidR="0051243A" w:rsidRDefault="00F43831" w:rsidP="00F43831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</w:pP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R</w:t>
      </w:r>
      <w:r>
        <w:rPr>
          <w:rFonts w:asciiTheme="majorHAnsi" w:eastAsia="Times New Roman" w:hAnsiTheme="majorHAnsi" w:cstheme="majorHAnsi"/>
          <w:color w:val="000000"/>
          <w:szCs w:val="28"/>
          <w:vertAlign w:val="subscript"/>
          <w:lang w:val="en-US" w:eastAsia="vi-VN"/>
        </w:rPr>
        <w:t>2</w:t>
      </w: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 xml:space="preserve"> không có tính bắc cầu</w:t>
      </w:r>
      <w:r w:rsidR="009A18D8"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.</w:t>
      </w:r>
    </w:p>
    <w:p w14:paraId="77B122CF" w14:textId="383099AE" w:rsidR="006007EA" w:rsidRDefault="006007EA" w:rsidP="006007EA">
      <w:pPr>
        <w:spacing w:after="0" w:line="240" w:lineRule="auto"/>
        <w:ind w:left="360"/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</w:pP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+ Phản xứng</w:t>
      </w:r>
      <w:r w:rsidR="00326F6B"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:</w:t>
      </w:r>
    </w:p>
    <w:tbl>
      <w:tblPr>
        <w:tblW w:w="4220" w:type="dxa"/>
        <w:tblLook w:val="04A0" w:firstRow="1" w:lastRow="0" w:firstColumn="1" w:lastColumn="0" w:noHBand="0" w:noVBand="1"/>
      </w:tblPr>
      <w:tblGrid>
        <w:gridCol w:w="1271"/>
        <w:gridCol w:w="889"/>
        <w:gridCol w:w="1060"/>
        <w:gridCol w:w="1060"/>
      </w:tblGrid>
      <w:tr w:rsidR="00326F6B" w:rsidRPr="00326F6B" w14:paraId="6C7976F0" w14:textId="77777777" w:rsidTr="00220CAB">
        <w:trPr>
          <w:trHeight w:val="276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1DF803" w14:textId="1F29FEB8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I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4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077A9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BB6FCE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BCEA68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326F6B" w:rsidRPr="00326F6B" w14:paraId="29F5C7C4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4C941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98407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AC9F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32F9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384F6749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D731B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5C8E6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8DD3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B99FC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3A9DA9F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A3668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61A4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B2895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0893D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49000C2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E9F5E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4BC80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07528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B66B5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326F6B" w:rsidRPr="00326F6B" w14:paraId="79A48E03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F7C01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A4F68D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33DEF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BFB4D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326F6B" w:rsidRPr="00326F6B" w14:paraId="5CF085F6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90F83" w14:textId="66DAD915" w:rsidR="00326F6B" w:rsidRPr="00326F6B" w:rsidRDefault="00220CA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>
              <w:rPr>
                <w:rFonts w:eastAsia="Times New Roman"/>
                <w:color w:val="000000"/>
                <w:sz w:val="22"/>
                <w:lang w:val="en-US" w:eastAsia="vi-VN"/>
              </w:rPr>
              <w:t>&lt;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1</w:t>
            </w:r>
            <w:r>
              <w:rPr>
                <w:rFonts w:eastAsia="Times New Roman"/>
                <w:color w:val="000000"/>
                <w:sz w:val="22"/>
                <w:lang w:val="en-US" w:eastAsia="vi-VN"/>
              </w:rPr>
              <w:t>&gt;</w:t>
            </w:r>
            <w:r>
              <w:rPr>
                <w:rFonts w:eastAsia="Times New Roman"/>
                <w:color w:val="000000"/>
                <w:sz w:val="22"/>
                <w:vertAlign w:val="superscript"/>
                <w:lang w:val="en-US" w:eastAsia="vi-VN"/>
              </w:rPr>
              <w:t>T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4E955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784C6E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8D6AE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326F6B" w:rsidRPr="00326F6B" w14:paraId="37E27D5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0036A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9FB334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AA67C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1BFA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7C25B020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FC010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7DB89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DF9AC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032B2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4BDA1A1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2B72E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A4DC8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6C4FA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F840F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326F6B" w:rsidRPr="00326F6B" w14:paraId="66974B83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82B72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75947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8E0B8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1CA35" w14:textId="77777777" w:rsidR="00326F6B" w:rsidRPr="00326F6B" w:rsidRDefault="00326F6B" w:rsidP="00326F6B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326F6B" w:rsidRPr="00326F6B" w14:paraId="7390277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8CEF5" w14:textId="55CF829B" w:rsidR="00326F6B" w:rsidRPr="00326F6B" w:rsidRDefault="00220CA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>
              <w:rPr>
                <w:rFonts w:eastAsia="Times New Roman"/>
                <w:color w:val="000000"/>
                <w:sz w:val="22"/>
                <w:lang w:val="en-US" w:eastAsia="vi-VN"/>
              </w:rPr>
              <w:t>&lt;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1</w:t>
            </w:r>
            <w:r>
              <w:rPr>
                <w:rFonts w:eastAsia="Times New Roman"/>
                <w:color w:val="000000"/>
                <w:sz w:val="22"/>
                <w:lang w:val="en-US" w:eastAsia="vi-VN"/>
              </w:rPr>
              <w:t>&gt;</w:t>
            </w:r>
            <w:r>
              <w:rPr>
                <w:rFonts w:eastAsia="Times New Roman"/>
                <w:color w:val="000000"/>
                <w:sz w:val="22"/>
                <w:vertAlign w:val="superscript"/>
                <w:lang w:val="en-US" w:eastAsia="vi-VN"/>
              </w:rPr>
              <w:t xml:space="preserve">T </w:t>
            </w:r>
            <w:r w:rsidRPr="00220CAB">
              <w:rPr>
                <w:rFonts w:eastAsia="Times New Roman"/>
                <w:color w:val="000000"/>
                <w:position w:val="-4"/>
                <w:sz w:val="22"/>
                <w:lang w:val="en-US" w:eastAsia="vi-VN"/>
              </w:rPr>
              <w:object w:dxaOrig="200" w:dyaOrig="240" w14:anchorId="38F7520E">
                <v:shape id="_x0000_i1150" type="#_x0000_t75" style="width:10.2pt;height:12pt" o:ole="">
                  <v:imagedata r:id="rId32" o:title=""/>
                </v:shape>
                <o:OLEObject Type="Embed" ProgID="Equation.DSMT4" ShapeID="_x0000_i1150" DrawAspect="Content" ObjectID="_1714923068" r:id="rId33"/>
              </w:object>
            </w: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I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87C32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717948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6A762" w14:textId="77777777" w:rsidR="00326F6B" w:rsidRPr="00326F6B" w:rsidRDefault="00326F6B" w:rsidP="00326F6B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326F6B" w:rsidRPr="00326F6B" w14:paraId="1AA500E6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75B18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E9796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A36AD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054E0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326F6B" w:rsidRPr="00326F6B" w14:paraId="74617CEA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04422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29841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7CF86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146B0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326F6B" w:rsidRPr="00326F6B" w14:paraId="255D4DE6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218F0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399CF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B0863F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AF608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</w:tr>
      <w:tr w:rsidR="00326F6B" w:rsidRPr="00326F6B" w14:paraId="337F93C8" w14:textId="77777777" w:rsidTr="00220CAB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244DB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982E52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5D270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6D394" w14:textId="77777777" w:rsidR="00326F6B" w:rsidRPr="00326F6B" w:rsidRDefault="00326F6B" w:rsidP="00326F6B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326F6B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</w:tbl>
    <w:p w14:paraId="3B847DDB" w14:textId="77777777" w:rsidR="00326F6B" w:rsidRPr="006007EA" w:rsidRDefault="00326F6B" w:rsidP="006007EA">
      <w:pPr>
        <w:spacing w:after="0" w:line="240" w:lineRule="auto"/>
        <w:ind w:left="360"/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</w:pPr>
    </w:p>
    <w:p w14:paraId="54FAA711" w14:textId="0A508276" w:rsidR="00E91530" w:rsidRPr="00E91530" w:rsidRDefault="00EB7D14" w:rsidP="00E91530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R</w:t>
      </w:r>
      <w:r>
        <w:rPr>
          <w:rFonts w:asciiTheme="majorHAnsi" w:eastAsia="Times New Roman" w:hAnsiTheme="majorHAnsi" w:cstheme="majorHAnsi"/>
          <w:color w:val="000000"/>
          <w:szCs w:val="28"/>
          <w:vertAlign w:val="subscript"/>
          <w:lang w:val="en-US" w:eastAsia="vi-VN"/>
        </w:rPr>
        <w:t>1</w:t>
      </w: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 xml:space="preserve"> không có tính phản xứng</w:t>
      </w:r>
    </w:p>
    <w:p w14:paraId="4DA9AC90" w14:textId="23B6C83F" w:rsidR="00E91530" w:rsidRDefault="00E91530" w:rsidP="00E91530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p w14:paraId="362CEA2F" w14:textId="77777777" w:rsidR="00E91530" w:rsidRPr="00E91530" w:rsidRDefault="00E91530" w:rsidP="00E91530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tbl>
      <w:tblPr>
        <w:tblW w:w="4451" w:type="dxa"/>
        <w:tblLook w:val="04A0" w:firstRow="1" w:lastRow="0" w:firstColumn="1" w:lastColumn="0" w:noHBand="0" w:noVBand="1"/>
      </w:tblPr>
      <w:tblGrid>
        <w:gridCol w:w="1271"/>
        <w:gridCol w:w="1060"/>
        <w:gridCol w:w="1060"/>
        <w:gridCol w:w="1060"/>
      </w:tblGrid>
      <w:tr w:rsidR="00E91530" w:rsidRPr="00E91530" w14:paraId="4C8B1DFD" w14:textId="77777777" w:rsidTr="00E91530">
        <w:trPr>
          <w:trHeight w:val="276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BA539" w14:textId="2152465B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I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4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E4C2E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D5DB3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F05F77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E91530" w:rsidRPr="00E91530" w14:paraId="422C7CBE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A50E0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D4C4E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54F9C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BF681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71339C71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A629C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5CF7D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5DFEE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FC6821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61FFDEB6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58ED0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4B3D4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3A5EF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17419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53AF98FA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FE13B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06A99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66B6F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48B44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E91530" w:rsidRPr="00E91530" w14:paraId="50450CC9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C909B" w14:textId="70CD821B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val="en-US" w:eastAsia="vi-VN"/>
              </w:rPr>
            </w:pPr>
            <w:r>
              <w:rPr>
                <w:rFonts w:eastAsia="Times New Roman"/>
                <w:color w:val="000000"/>
                <w:sz w:val="22"/>
                <w:lang w:val="en-US" w:eastAsia="vi-VN"/>
              </w:rPr>
              <w:t>&lt;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2</w:t>
            </w:r>
            <w:r>
              <w:rPr>
                <w:rFonts w:eastAsia="Times New Roman"/>
                <w:color w:val="000000"/>
                <w:sz w:val="22"/>
                <w:lang w:val="en-US" w:eastAsia="vi-VN"/>
              </w:rPr>
              <w:t>&gt;</w:t>
            </w:r>
            <w:r>
              <w:rPr>
                <w:rFonts w:eastAsia="Times New Roman"/>
                <w:color w:val="000000"/>
                <w:sz w:val="22"/>
                <w:vertAlign w:val="superscript"/>
                <w:lang w:val="en-US" w:eastAsia="vi-VN"/>
              </w:rPr>
              <w:t>T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43F5C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F76FB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42464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E91530" w:rsidRPr="00E91530" w14:paraId="05E71198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8498C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A411F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1241E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37548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3860C850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A9DCF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4BA69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00811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23750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</w:tr>
      <w:tr w:rsidR="00E91530" w:rsidRPr="00E91530" w14:paraId="364AE1BA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16D24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4F43E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AB33C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ACDEE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45693D9C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C2743C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20F91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C0B90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45DA5" w14:textId="77777777" w:rsidR="00E91530" w:rsidRPr="00E91530" w:rsidRDefault="00E91530" w:rsidP="00E91530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0</w:t>
            </w:r>
          </w:p>
        </w:tc>
      </w:tr>
      <w:tr w:rsidR="00E91530" w:rsidRPr="00E91530" w14:paraId="20136AF9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D6C20" w14:textId="3F4FD63B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>
              <w:rPr>
                <w:rFonts w:eastAsia="Times New Roman"/>
                <w:color w:val="000000"/>
                <w:sz w:val="22"/>
                <w:lang w:val="en-US" w:eastAsia="vi-VN"/>
              </w:rPr>
              <w:lastRenderedPageBreak/>
              <w:t>&lt;R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2</w:t>
            </w:r>
            <w:r>
              <w:rPr>
                <w:rFonts w:eastAsia="Times New Roman"/>
                <w:color w:val="000000"/>
                <w:sz w:val="22"/>
                <w:lang w:val="en-US" w:eastAsia="vi-VN"/>
              </w:rPr>
              <w:t>&gt;</w:t>
            </w:r>
            <w:r>
              <w:rPr>
                <w:rFonts w:eastAsia="Times New Roman"/>
                <w:color w:val="000000"/>
                <w:sz w:val="22"/>
                <w:vertAlign w:val="superscript"/>
                <w:lang w:val="en-US" w:eastAsia="vi-VN"/>
              </w:rPr>
              <w:t>T</w:t>
            </w:r>
            <w:r w:rsidRPr="00E91530">
              <w:rPr>
                <w:rFonts w:eastAsia="Times New Roman"/>
                <w:color w:val="000000"/>
                <w:position w:val="-4"/>
                <w:sz w:val="22"/>
                <w:lang w:val="en-US" w:eastAsia="vi-VN"/>
              </w:rPr>
              <w:object w:dxaOrig="200" w:dyaOrig="240" w14:anchorId="57FDA2A6">
                <v:shape id="_x0000_i1153" type="#_x0000_t75" style="width:10.2pt;height:12pt" o:ole="">
                  <v:imagedata r:id="rId34" o:title=""/>
                </v:shape>
                <o:OLEObject Type="Embed" ProgID="Equation.DSMT4" ShapeID="_x0000_i1153" DrawAspect="Content" ObjectID="_1714923069" r:id="rId35"/>
              </w:object>
            </w:r>
            <w:r>
              <w:rPr>
                <w:rFonts w:eastAsia="Times New Roman"/>
                <w:color w:val="000000"/>
                <w:sz w:val="22"/>
                <w:lang w:val="en-US" w:eastAsia="vi-VN"/>
              </w:rPr>
              <w:t>I</w:t>
            </w:r>
            <w:r>
              <w:rPr>
                <w:rFonts w:eastAsia="Times New Roman"/>
                <w:color w:val="000000"/>
                <w:sz w:val="22"/>
                <w:vertAlign w:val="subscript"/>
                <w:lang w:val="en-US" w:eastAsia="vi-VN"/>
              </w:rPr>
              <w:t>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D9FB65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DF73A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26C59" w14:textId="77777777" w:rsidR="00E91530" w:rsidRPr="00E91530" w:rsidRDefault="00E91530" w:rsidP="00E91530">
            <w:pPr>
              <w:spacing w:after="0" w:line="240" w:lineRule="auto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 </w:t>
            </w:r>
          </w:p>
        </w:tc>
      </w:tr>
      <w:tr w:rsidR="00E91530" w:rsidRPr="00E91530" w14:paraId="7E4B3B3C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BA7BA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E592C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FB538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7DCB7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E91530" w:rsidRPr="00E91530" w14:paraId="3FC69B78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C5639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F4920F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9442FC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A8900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</w:tr>
      <w:tr w:rsidR="00E91530" w:rsidRPr="00E91530" w14:paraId="180B2343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71599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4619A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134AD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EA19E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  <w:tr w:rsidR="00E91530" w:rsidRPr="00E91530" w14:paraId="18C84AA3" w14:textId="77777777" w:rsidTr="00E91530">
        <w:trPr>
          <w:trHeight w:val="276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4744A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2882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4ACD0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FALSE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67A22" w14:textId="77777777" w:rsidR="00E91530" w:rsidRPr="00E91530" w:rsidRDefault="00E91530" w:rsidP="00E91530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lang w:eastAsia="vi-VN"/>
              </w:rPr>
            </w:pPr>
            <w:r w:rsidRPr="00E91530">
              <w:rPr>
                <w:rFonts w:eastAsia="Times New Roman"/>
                <w:color w:val="000000"/>
                <w:sz w:val="22"/>
                <w:lang w:eastAsia="vi-VN"/>
              </w:rPr>
              <w:t>TRUE</w:t>
            </w:r>
          </w:p>
        </w:tc>
      </w:tr>
    </w:tbl>
    <w:p w14:paraId="06A3D52B" w14:textId="58E65396" w:rsidR="00E91530" w:rsidRPr="00E445F5" w:rsidRDefault="00E445F5" w:rsidP="00E445F5">
      <w:pPr>
        <w:pStyle w:val="ListParagraph"/>
        <w:numPr>
          <w:ilvl w:val="0"/>
          <w:numId w:val="3"/>
        </w:numPr>
        <w:spacing w:after="0" w:line="240" w:lineRule="auto"/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</w:pP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>R</w:t>
      </w:r>
      <w:r>
        <w:rPr>
          <w:rFonts w:asciiTheme="majorHAnsi" w:eastAsia="Times New Roman" w:hAnsiTheme="majorHAnsi" w:cstheme="majorHAnsi"/>
          <w:color w:val="000000"/>
          <w:szCs w:val="28"/>
          <w:vertAlign w:val="subscript"/>
          <w:lang w:val="en-US" w:eastAsia="vi-VN"/>
        </w:rPr>
        <w:t>2</w:t>
      </w:r>
      <w:r>
        <w:rPr>
          <w:rFonts w:asciiTheme="majorHAnsi" w:eastAsia="Times New Roman" w:hAnsiTheme="majorHAnsi" w:cstheme="majorHAnsi"/>
          <w:color w:val="000000"/>
          <w:szCs w:val="28"/>
          <w:lang w:val="en-US" w:eastAsia="vi-VN"/>
        </w:rPr>
        <w:t xml:space="preserve"> không có tính phản xứng</w:t>
      </w:r>
      <w:bookmarkStart w:id="0" w:name="_GoBack"/>
      <w:bookmarkEnd w:id="0"/>
    </w:p>
    <w:p w14:paraId="54EFD4E1" w14:textId="77777777" w:rsidR="00EB7D14" w:rsidRPr="00EB7D14" w:rsidRDefault="00EB7D14" w:rsidP="00EB7D14">
      <w:pPr>
        <w:spacing w:after="0" w:line="240" w:lineRule="auto"/>
        <w:rPr>
          <w:rFonts w:ascii="Arial" w:eastAsia="Times New Roman" w:hAnsi="Arial" w:cs="Arial"/>
          <w:color w:val="000000"/>
          <w:szCs w:val="28"/>
          <w:lang w:val="en-US" w:eastAsia="vi-VN"/>
        </w:rPr>
      </w:pPr>
    </w:p>
    <w:p w14:paraId="6A5B2B9D" w14:textId="77777777" w:rsidR="00586E78" w:rsidRPr="00495836" w:rsidRDefault="00586E78" w:rsidP="00495836">
      <w:pPr>
        <w:pStyle w:val="ListParagraph"/>
        <w:rPr>
          <w:lang w:val="en-US"/>
        </w:rPr>
      </w:pPr>
    </w:p>
    <w:p w14:paraId="3B53616C" w14:textId="77777777" w:rsidR="00226068" w:rsidRDefault="00226068" w:rsidP="00AC2866">
      <w:pPr>
        <w:rPr>
          <w:lang w:val="en-US"/>
        </w:rPr>
      </w:pPr>
    </w:p>
    <w:p w14:paraId="7E5DD856" w14:textId="77777777" w:rsidR="00AC2866" w:rsidRPr="00AC2866" w:rsidRDefault="00AC2866" w:rsidP="00AC2866">
      <w:pPr>
        <w:rPr>
          <w:lang w:val="en-US"/>
        </w:rPr>
      </w:pPr>
    </w:p>
    <w:p w14:paraId="1208CC73" w14:textId="77777777" w:rsidR="00E9587A" w:rsidRDefault="00E9587A">
      <w:pPr>
        <w:rPr>
          <w:lang w:val="en-US"/>
        </w:rPr>
      </w:pPr>
    </w:p>
    <w:p w14:paraId="320B8EFC" w14:textId="41518059" w:rsidR="008A513F" w:rsidRPr="008A513F" w:rsidRDefault="008A513F">
      <w:pPr>
        <w:rPr>
          <w:lang w:val="en-US"/>
        </w:rPr>
      </w:pPr>
      <w:r>
        <w:rPr>
          <w:lang w:val="en-US"/>
        </w:rPr>
        <w:t xml:space="preserve"> </w:t>
      </w:r>
    </w:p>
    <w:sectPr w:rsidR="008A513F" w:rsidRPr="008A513F" w:rsidSect="000A5D41">
      <w:pgSz w:w="11906" w:h="16838"/>
      <w:pgMar w:top="1134" w:right="1134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CB10C9"/>
    <w:multiLevelType w:val="hybridMultilevel"/>
    <w:tmpl w:val="6EE6CC5C"/>
    <w:lvl w:ilvl="0" w:tplc="F73ECCDA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4B447A"/>
    <w:multiLevelType w:val="hybridMultilevel"/>
    <w:tmpl w:val="E952928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E00A17"/>
    <w:multiLevelType w:val="hybridMultilevel"/>
    <w:tmpl w:val="C730149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6E78"/>
    <w:rsid w:val="000A5D41"/>
    <w:rsid w:val="001A057A"/>
    <w:rsid w:val="00220CAB"/>
    <w:rsid w:val="00226068"/>
    <w:rsid w:val="0027239B"/>
    <w:rsid w:val="00326F6B"/>
    <w:rsid w:val="00357EA1"/>
    <w:rsid w:val="003E2FA0"/>
    <w:rsid w:val="003E4E39"/>
    <w:rsid w:val="00414006"/>
    <w:rsid w:val="00457424"/>
    <w:rsid w:val="00495836"/>
    <w:rsid w:val="004A6955"/>
    <w:rsid w:val="004E0DAB"/>
    <w:rsid w:val="0051243A"/>
    <w:rsid w:val="00524259"/>
    <w:rsid w:val="00541EF9"/>
    <w:rsid w:val="00586E78"/>
    <w:rsid w:val="00587EF0"/>
    <w:rsid w:val="005E0131"/>
    <w:rsid w:val="006007EA"/>
    <w:rsid w:val="00615F6B"/>
    <w:rsid w:val="00656E78"/>
    <w:rsid w:val="00732806"/>
    <w:rsid w:val="00743DE8"/>
    <w:rsid w:val="007B04C2"/>
    <w:rsid w:val="00831CB1"/>
    <w:rsid w:val="00892CB0"/>
    <w:rsid w:val="008A513F"/>
    <w:rsid w:val="008F0721"/>
    <w:rsid w:val="009A18D8"/>
    <w:rsid w:val="009A4A4A"/>
    <w:rsid w:val="00AC2866"/>
    <w:rsid w:val="00B0674A"/>
    <w:rsid w:val="00D0540C"/>
    <w:rsid w:val="00D11EB0"/>
    <w:rsid w:val="00DA7DEB"/>
    <w:rsid w:val="00DE74DD"/>
    <w:rsid w:val="00E445F5"/>
    <w:rsid w:val="00E55088"/>
    <w:rsid w:val="00E91530"/>
    <w:rsid w:val="00E9587A"/>
    <w:rsid w:val="00EB7D14"/>
    <w:rsid w:val="00EE7555"/>
    <w:rsid w:val="00F00418"/>
    <w:rsid w:val="00F03644"/>
    <w:rsid w:val="00F43831"/>
    <w:rsid w:val="00F96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CE2799F"/>
  <w15:chartTrackingRefBased/>
  <w15:docId w15:val="{4A2A0BFC-15D3-4F52-B63F-39E20A565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Arial" w:hAnsi="Times New Roman" w:cs="Times New Roman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0418"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0041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0418"/>
    <w:rPr>
      <w:rFonts w:eastAsia="Arial"/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F00418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0418"/>
    <w:rPr>
      <w:rFonts w:eastAsia="Arial"/>
      <w:sz w:val="28"/>
      <w:szCs w:val="22"/>
    </w:rPr>
  </w:style>
  <w:style w:type="paragraph" w:styleId="ListParagraph">
    <w:name w:val="List Paragraph"/>
    <w:basedOn w:val="Normal"/>
    <w:uiPriority w:val="34"/>
    <w:qFormat/>
    <w:rsid w:val="00892C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25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2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5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1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2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8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3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8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69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1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04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7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4</Pages>
  <Words>36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u Nguyen</dc:creator>
  <cp:keywords/>
  <dc:description/>
  <cp:lastModifiedBy>Hieu Nguyen</cp:lastModifiedBy>
  <cp:revision>38</cp:revision>
  <dcterms:created xsi:type="dcterms:W3CDTF">2022-05-24T09:02:00Z</dcterms:created>
  <dcterms:modified xsi:type="dcterms:W3CDTF">2022-05-24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